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3F53" w:rsidRPr="00F53F53" w:rsidRDefault="00F53F53" w:rsidP="00F53F53">
      <w:pPr>
        <w:jc w:val="center"/>
        <w:rPr>
          <w:b/>
          <w:color w:val="FF0000"/>
          <w:kern w:val="0"/>
          <w:sz w:val="32"/>
          <w:szCs w:val="32"/>
        </w:rPr>
      </w:pPr>
      <w:r w:rsidRPr="00F53F53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F53F53">
        <w:rPr>
          <w:rFonts w:hint="eastAsia"/>
          <w:b/>
          <w:color w:val="FF0000"/>
          <w:kern w:val="0"/>
          <w:sz w:val="32"/>
          <w:szCs w:val="32"/>
        </w:rPr>
        <w:t xml:space="preserve">24  </w:t>
      </w:r>
      <w:r w:rsidRPr="00F53F53">
        <w:rPr>
          <w:rFonts w:hint="eastAsia"/>
          <w:b/>
          <w:color w:val="FF0000"/>
          <w:kern w:val="0"/>
          <w:sz w:val="32"/>
          <w:szCs w:val="32"/>
        </w:rPr>
        <w:t>信息给予题</w:t>
      </w:r>
      <w:bookmarkEnd w:id="0"/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</w:t>
      </w:r>
      <w:r w:rsidRPr="002C656D">
        <w:t>．（</w:t>
      </w:r>
      <w:r w:rsidRPr="002C656D">
        <w:t>2021·</w:t>
      </w:r>
      <w:r w:rsidRPr="002C656D">
        <w:t>四川成都）</w:t>
      </w:r>
      <w:r w:rsidRPr="002C656D">
        <w:rPr>
          <w:rFonts w:ascii="宋体" w:hAnsi="宋体" w:cs="宋体"/>
        </w:rPr>
        <w:t>工业上用</w:t>
      </w:r>
      <w:r w:rsidRPr="002C656D">
        <w:rPr>
          <w:rFonts w:eastAsia="Times New Roman"/>
        </w:rPr>
        <w:t>CH</w:t>
      </w:r>
      <w:r w:rsidRPr="002C656D">
        <w:rPr>
          <w:rFonts w:eastAsia="Times New Roman"/>
          <w:vertAlign w:val="subscript"/>
        </w:rPr>
        <w:t>4</w:t>
      </w:r>
      <w:r w:rsidRPr="002C656D">
        <w:rPr>
          <w:rFonts w:ascii="宋体" w:hAnsi="宋体" w:cs="宋体"/>
        </w:rPr>
        <w:t>和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制取合成气会产生积碳，如图是抗积碳示意图。有关说法错误的是</w:t>
      </w:r>
    </w:p>
    <w:p w:rsidR="00F53F53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1A09E707" wp14:editId="08F0BB95">
            <wp:extent cx="3459480" cy="1826069"/>
            <wp:effectExtent l="0" t="0" r="7620" b="317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869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61156" cy="182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56D">
        <w:br/>
        <w:t>A</w:t>
      </w:r>
      <w:r w:rsidRPr="002C656D">
        <w:t>．</w:t>
      </w:r>
      <w:r w:rsidRPr="002C656D">
        <w:rPr>
          <w:rFonts w:eastAsia="Times New Roman"/>
        </w:rPr>
        <w:t>Ni</w:t>
      </w:r>
      <w:r w:rsidRPr="002C656D">
        <w:rPr>
          <w:rFonts w:ascii="宋体" w:hAnsi="宋体" w:cs="宋体"/>
        </w:rPr>
        <w:t>基双金属催化剂可重复使用</w:t>
      </w:r>
      <w:r w:rsidRPr="002C656D">
        <w:tab/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t>B</w:t>
      </w:r>
      <w:r w:rsidRPr="002C656D">
        <w:t>．</w:t>
      </w:r>
      <w:r w:rsidRPr="002C656D">
        <w:rPr>
          <w:rFonts w:ascii="宋体" w:hAnsi="宋体" w:cs="宋体"/>
        </w:rPr>
        <w:t>反应前后元素的化合价均改变</w:t>
      </w:r>
    </w:p>
    <w:p w:rsidR="00F53F53" w:rsidRDefault="00F53F53" w:rsidP="00F53F53">
      <w:pPr>
        <w:tabs>
          <w:tab w:val="left" w:pos="4153"/>
        </w:tabs>
        <w:spacing w:line="360" w:lineRule="auto"/>
        <w:jc w:val="left"/>
        <w:textAlignment w:val="center"/>
      </w:pPr>
      <w:r w:rsidRPr="002C656D">
        <w:t>C</w:t>
      </w:r>
      <w:r w:rsidRPr="002C656D">
        <w:t>．</w:t>
      </w:r>
      <w:r w:rsidRPr="002C656D">
        <w:rPr>
          <w:rFonts w:ascii="宋体" w:hAnsi="宋体" w:cs="宋体"/>
        </w:rPr>
        <w:t>反应前后原子种类和数目不变</w:t>
      </w:r>
      <w:r w:rsidRPr="002C656D">
        <w:tab/>
      </w:r>
    </w:p>
    <w:p w:rsidR="00F53F53" w:rsidRPr="002C656D" w:rsidRDefault="00F53F53" w:rsidP="00F53F53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D</w:t>
      </w:r>
      <w:r w:rsidRPr="002C656D">
        <w:t>．</w:t>
      </w:r>
      <w:r w:rsidRPr="002C656D">
        <w:rPr>
          <w:rFonts w:ascii="宋体" w:hAnsi="宋体" w:cs="宋体"/>
        </w:rPr>
        <w:t>合成气可合成多种化工产品，价值大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</w:t>
      </w:r>
      <w:r w:rsidRPr="002C656D">
        <w:t>．（</w:t>
      </w:r>
      <w:r w:rsidRPr="002C656D">
        <w:t>2021·</w:t>
      </w:r>
      <w:r w:rsidRPr="002C656D">
        <w:t>浙江绍兴）</w:t>
      </w:r>
      <w:r w:rsidRPr="002C656D">
        <w:rPr>
          <w:rFonts w:ascii="宋体" w:hAnsi="宋体" w:cs="宋体"/>
        </w:rPr>
        <w:t>我国发明的新型钛合金，为“奋斗者”号下潜万米海底、从事科考任务解决了材料难题。工业制取金属钛的主要反应式是：①</w:t>
      </w:r>
      <w:r>
        <w:object w:dxaOrig="5026" w:dyaOrig="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b96bc6963ea4eeea68dfcda9a0e35e7" style="width:251.5pt;height:38pt" o:ole="">
            <v:imagedata r:id="rId8" o:title="eqId8b96bc6963ea4eeea68dfcda9a0e35e7"/>
          </v:shape>
          <o:OLEObject Type="Embed" ProgID="Equation.DSMT4" ShapeID="_x0000_i1025" DrawAspect="Content" ObjectID="_1688987675" r:id="rId9"/>
        </w:object>
      </w:r>
      <w:r w:rsidRPr="002C656D">
        <w:rPr>
          <w:rFonts w:ascii="宋体" w:hAnsi="宋体" w:cs="宋体"/>
        </w:rPr>
        <w:t>；②</w:t>
      </w:r>
      <w:r>
        <w:object w:dxaOrig="2880" w:dyaOrig="760">
          <v:shape id="_x0000_i1026" type="#_x0000_t75" alt="eqId11df51d773194db38ad0ff925b96e9c9" style="width:2in;height:38pt" o:ole="">
            <v:imagedata r:id="rId10" o:title="eqId11df51d773194db38ad0ff925b96e9c9"/>
          </v:shape>
          <o:OLEObject Type="Embed" ProgID="Equation.DSMT4" ShapeID="_x0000_i1026" DrawAspect="Content" ObjectID="_1688987676" r:id="rId11"/>
        </w:object>
      </w:r>
      <w:r w:rsidRPr="002C656D">
        <w:rPr>
          <w:rFonts w:ascii="宋体" w:hAnsi="宋体" w:cs="宋体"/>
        </w:rPr>
        <w:t>。下列说法合理的是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A</w:t>
      </w:r>
      <w:r w:rsidRPr="002C656D">
        <w:t>．</w:t>
      </w:r>
      <w:r w:rsidRPr="002C656D">
        <w:rPr>
          <w:rFonts w:eastAsia="Times New Roman"/>
        </w:rPr>
        <w:t>FeTiO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属于氧化物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B</w:t>
      </w:r>
      <w:r w:rsidRPr="002C656D">
        <w:t>．</w:t>
      </w:r>
      <w:r w:rsidRPr="002C656D">
        <w:rPr>
          <w:rFonts w:ascii="宋体" w:hAnsi="宋体" w:cs="宋体"/>
        </w:rPr>
        <w:t>钛合金是一种金属单质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C</w:t>
      </w:r>
      <w:r w:rsidRPr="002C656D">
        <w:t>．</w:t>
      </w:r>
      <w:r w:rsidRPr="002C656D">
        <w:rPr>
          <w:rFonts w:ascii="宋体" w:hAnsi="宋体" w:cs="宋体"/>
        </w:rPr>
        <w:t>反应②属于置换反应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eastAsia="Times New Roman"/>
        </w:rPr>
      </w:pPr>
      <w:r w:rsidRPr="002C656D">
        <w:t>D</w:t>
      </w:r>
      <w:r w:rsidRPr="002C656D">
        <w:t>．</w:t>
      </w:r>
      <w:r w:rsidRPr="002C656D">
        <w:rPr>
          <w:rFonts w:eastAsia="Times New Roman"/>
        </w:rPr>
        <w:t>TiCl</w:t>
      </w:r>
      <w:r w:rsidRPr="002C656D">
        <w:rPr>
          <w:rFonts w:eastAsia="Times New Roman"/>
          <w:vertAlign w:val="subscript"/>
        </w:rPr>
        <w:t>4</w:t>
      </w:r>
      <w:r w:rsidRPr="002C656D">
        <w:rPr>
          <w:rFonts w:ascii="宋体" w:hAnsi="宋体" w:cs="宋体"/>
        </w:rPr>
        <w:t>中钛元素和氯元素的质量比为</w:t>
      </w:r>
      <w:r w:rsidRPr="002C656D">
        <w:rPr>
          <w:rFonts w:eastAsia="Times New Roman"/>
        </w:rPr>
        <w:t>96</w:t>
      </w:r>
      <w:r w:rsidRPr="002C656D">
        <w:rPr>
          <w:rFonts w:ascii="宋体" w:hAnsi="宋体" w:cs="宋体"/>
        </w:rPr>
        <w:t>：</w:t>
      </w:r>
      <w:r w:rsidRPr="002C656D">
        <w:rPr>
          <w:rFonts w:eastAsia="Times New Roman"/>
        </w:rPr>
        <w:t>71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3</w:t>
      </w:r>
      <w:r w:rsidRPr="002C656D">
        <w:t>．（</w:t>
      </w:r>
      <w:r w:rsidRPr="002C656D">
        <w:t>2021·</w:t>
      </w:r>
      <w:r w:rsidRPr="002C656D">
        <w:t>江苏连云港）</w:t>
      </w:r>
      <w:r w:rsidRPr="002C656D">
        <w:rPr>
          <w:rFonts w:eastAsia="Times New Roman"/>
        </w:rPr>
        <w:t>NH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的合成开启了工业催化新纪元，为世界粮食增产做出了巨大贡献。以</w:t>
      </w:r>
      <w:r w:rsidRPr="002C656D">
        <w:rPr>
          <w:rFonts w:eastAsia="Times New Roman"/>
        </w:rPr>
        <w:t>N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和</w:t>
      </w:r>
      <w:r w:rsidRPr="002C656D">
        <w:rPr>
          <w:rFonts w:eastAsia="Times New Roman"/>
        </w:rPr>
        <w:t>H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为反应物合成</w:t>
      </w:r>
      <w:r w:rsidRPr="002C656D">
        <w:rPr>
          <w:rFonts w:eastAsia="Times New Roman"/>
        </w:rPr>
        <w:t>NH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的微观过程如下：</w:t>
      </w:r>
    </w:p>
    <w:p w:rsidR="00F53F53" w:rsidRPr="00E125AE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1658F3E9" wp14:editId="6D91EEA2">
            <wp:extent cx="3057525" cy="876300"/>
            <wp:effectExtent l="0" t="0" r="0" b="0"/>
            <wp:docPr id="1626126376" name="图片 16261263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7905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56D">
        <w:rPr>
          <w:noProof/>
        </w:rPr>
        <w:lastRenderedPageBreak/>
        <w:drawing>
          <wp:inline distT="0" distB="0" distL="0" distR="0" wp14:anchorId="127CB783" wp14:editId="5598DD67">
            <wp:extent cx="3009900" cy="90487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24406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56D">
        <w:br/>
      </w:r>
      <w:r w:rsidRPr="002C656D">
        <w:rPr>
          <w:rFonts w:ascii="宋体" w:hAnsi="宋体" w:cs="宋体"/>
        </w:rPr>
        <w:t>下列说法正确的是</w:t>
      </w:r>
    </w:p>
    <w:p w:rsidR="00F53F53" w:rsidRPr="002C656D" w:rsidRDefault="00F53F53" w:rsidP="00F53F53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A</w:t>
      </w:r>
      <w:r w:rsidRPr="002C656D">
        <w:t>．</w:t>
      </w:r>
      <w:r w:rsidRPr="002C656D">
        <w:rPr>
          <w:noProof/>
        </w:rPr>
        <w:drawing>
          <wp:inline distT="0" distB="0" distL="0" distR="0" wp14:anchorId="647296D3" wp14:editId="1B1117C3">
            <wp:extent cx="523875" cy="35242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0831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56D">
        <w:rPr>
          <w:rFonts w:ascii="宋体" w:hAnsi="宋体" w:cs="宋体"/>
        </w:rPr>
        <w:t>表示氢气分子</w:t>
      </w:r>
      <w:r w:rsidRPr="002C656D">
        <w:tab/>
        <w:t>B</w:t>
      </w:r>
      <w:r w:rsidRPr="002C656D">
        <w:t>．</w:t>
      </w:r>
      <w:r w:rsidRPr="002C656D">
        <w:rPr>
          <w:rFonts w:ascii="宋体" w:hAnsi="宋体" w:cs="宋体"/>
        </w:rPr>
        <w:t>过程中有</w:t>
      </w:r>
      <w:r w:rsidRPr="002C656D">
        <w:rPr>
          <w:rFonts w:eastAsia="Times New Roman"/>
        </w:rPr>
        <w:t>“NH”“NH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eastAsia="Times New Roman"/>
        </w:rPr>
        <w:t>”</w:t>
      </w:r>
      <w:r w:rsidRPr="002C656D">
        <w:rPr>
          <w:rFonts w:ascii="宋体" w:hAnsi="宋体" w:cs="宋体"/>
        </w:rPr>
        <w:t>原子团生成</w:t>
      </w:r>
    </w:p>
    <w:p w:rsidR="00F53F53" w:rsidRPr="006635CD" w:rsidRDefault="00F53F53" w:rsidP="00F53F53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C</w:t>
      </w:r>
      <w:r w:rsidRPr="002C656D">
        <w:t>．</w:t>
      </w:r>
      <w:r w:rsidRPr="002C656D">
        <w:rPr>
          <w:rFonts w:ascii="宋体" w:hAnsi="宋体" w:cs="宋体"/>
        </w:rPr>
        <w:t>参加反应的</w:t>
      </w:r>
      <w:r w:rsidRPr="002C656D">
        <w:rPr>
          <w:rFonts w:eastAsia="Times New Roman"/>
        </w:rPr>
        <w:t>H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与生成的</w:t>
      </w:r>
      <w:r w:rsidRPr="002C656D">
        <w:rPr>
          <w:rFonts w:eastAsia="Times New Roman"/>
        </w:rPr>
        <w:t>NH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个数比为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：</w:t>
      </w:r>
      <w:r w:rsidRPr="002C656D">
        <w:rPr>
          <w:rFonts w:eastAsia="Times New Roman"/>
        </w:rPr>
        <w:t>3</w:t>
      </w:r>
      <w:r w:rsidRPr="002C656D">
        <w:tab/>
        <w:t>D</w:t>
      </w:r>
      <w:r w:rsidRPr="002C656D">
        <w:t>．</w:t>
      </w:r>
      <w:r w:rsidRPr="002C656D">
        <w:rPr>
          <w:rFonts w:ascii="宋体" w:hAnsi="宋体" w:cs="宋体"/>
        </w:rPr>
        <w:t>反应结束后催化剂的质量增加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4</w:t>
      </w:r>
      <w:r w:rsidRPr="002C656D">
        <w:t>．（</w:t>
      </w:r>
      <w:r w:rsidRPr="002C656D">
        <w:t>2021·</w:t>
      </w:r>
      <w:r w:rsidRPr="002C656D">
        <w:t>重庆）</w:t>
      </w:r>
      <w:r w:rsidRPr="002C656D">
        <w:rPr>
          <w:rFonts w:ascii="宋体" w:hAnsi="宋体" w:cs="宋体"/>
        </w:rPr>
        <w:t>如图为氮元素的部分化合价、物质类别二维图。下列说法错误的是</w:t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79C95805" wp14:editId="3C42C342">
            <wp:extent cx="2217420" cy="1697712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23336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69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A</w:t>
      </w:r>
      <w:r w:rsidRPr="002C656D">
        <w:t>．</w:t>
      </w:r>
      <w:r w:rsidRPr="002C656D">
        <w:rPr>
          <w:rFonts w:eastAsia="Times New Roman"/>
        </w:rPr>
        <w:t>a</w:t>
      </w:r>
      <w:r w:rsidRPr="002C656D">
        <w:rPr>
          <w:rFonts w:ascii="宋体" w:hAnsi="宋体" w:cs="宋体"/>
        </w:rPr>
        <w:t>点物质在空气中体积分数最高</w:t>
      </w:r>
      <w:r>
        <w:rPr>
          <w:rFonts w:ascii="宋体" w:hAnsi="宋体" w:cs="宋体" w:hint="eastAsia"/>
        </w:rPr>
        <w:t xml:space="preserve">       </w:t>
      </w:r>
      <w:r w:rsidRPr="002C656D">
        <w:t>B</w:t>
      </w:r>
      <w:r w:rsidRPr="002C656D">
        <w:t>．</w:t>
      </w:r>
      <w:r w:rsidRPr="002C656D">
        <w:rPr>
          <w:rFonts w:eastAsia="Times New Roman"/>
        </w:rPr>
        <w:t>b</w:t>
      </w:r>
      <w:r w:rsidRPr="002C656D">
        <w:rPr>
          <w:rFonts w:ascii="宋体" w:hAnsi="宋体" w:cs="宋体"/>
        </w:rPr>
        <w:t>点物质属于大气污染物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C</w:t>
      </w:r>
      <w:r w:rsidRPr="002C656D">
        <w:t>．</w:t>
      </w:r>
      <w:r w:rsidRPr="002C656D">
        <w:rPr>
          <w:rFonts w:eastAsia="Times New Roman"/>
        </w:rPr>
        <w:t>c</w:t>
      </w:r>
      <w:r w:rsidRPr="002C656D">
        <w:rPr>
          <w:rFonts w:ascii="宋体" w:hAnsi="宋体" w:cs="宋体"/>
        </w:rPr>
        <w:t>点物质的名称为硝酸</w:t>
      </w:r>
      <w:r>
        <w:rPr>
          <w:rFonts w:ascii="宋体" w:hAnsi="宋体" w:cs="宋体" w:hint="eastAsia"/>
        </w:rPr>
        <w:t xml:space="preserve">               </w:t>
      </w:r>
      <w:r w:rsidRPr="002C656D">
        <w:t>D</w:t>
      </w:r>
      <w:r w:rsidRPr="002C656D">
        <w:t>．</w:t>
      </w:r>
      <w:r w:rsidRPr="002C656D">
        <w:rPr>
          <w:rFonts w:eastAsia="Times New Roman"/>
        </w:rPr>
        <w:t>d</w:t>
      </w:r>
      <w:r w:rsidRPr="002C656D">
        <w:rPr>
          <w:rFonts w:ascii="宋体" w:hAnsi="宋体" w:cs="宋体"/>
        </w:rPr>
        <w:t>点物质可能是复合肥料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5</w:t>
      </w:r>
      <w:r w:rsidRPr="002C656D">
        <w:t>．（</w:t>
      </w:r>
      <w:r w:rsidRPr="002C656D">
        <w:t>2021·</w:t>
      </w:r>
      <w:r w:rsidRPr="002C656D">
        <w:t>江苏盐城）</w:t>
      </w:r>
      <w:r w:rsidRPr="002C656D">
        <w:rPr>
          <w:rFonts w:ascii="宋体" w:hAnsi="宋体" w:cs="宋体"/>
        </w:rPr>
        <w:t>阅读下列资料，完成以下小题：“科枝是国之利器，国家赖之以强，企业赖之以赢，人民生活赖之以好。”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天津大学科学团队制备出二氧化碳加氢的催化剂——</w:t>
      </w:r>
      <w:r w:rsidRPr="002C656D">
        <w:rPr>
          <w:rFonts w:eastAsia="Times New Roman"/>
        </w:rPr>
        <w:t>Ag/In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eastAsia="Times New Roman"/>
        </w:rPr>
        <w:t>O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，该催化剂比</w:t>
      </w:r>
      <w:r w:rsidRPr="002C656D">
        <w:rPr>
          <w:rFonts w:eastAsia="Times New Roman"/>
        </w:rPr>
        <w:t>In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eastAsia="Times New Roman"/>
        </w:rPr>
        <w:t>O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具备更好的催化稳定性。（</w:t>
      </w:r>
      <w:r w:rsidRPr="002C656D">
        <w:rPr>
          <w:rFonts w:eastAsia="Times New Roman"/>
        </w:rPr>
        <w:t>2021</w:t>
      </w:r>
      <w:r w:rsidRPr="002C656D">
        <w:rPr>
          <w:rFonts w:ascii="宋体" w:hAnsi="宋体" w:cs="宋体"/>
        </w:rPr>
        <w:t>年</w:t>
      </w:r>
      <w:r w:rsidRPr="002C656D">
        <w:rPr>
          <w:rFonts w:eastAsia="Times New Roman"/>
        </w:rPr>
        <w:t>5</w:t>
      </w:r>
      <w:r w:rsidRPr="002C656D">
        <w:rPr>
          <w:rFonts w:ascii="宋体" w:hAnsi="宋体" w:cs="宋体"/>
        </w:rPr>
        <w:t>月</w:t>
      </w:r>
      <w:r w:rsidRPr="002C656D">
        <w:rPr>
          <w:rFonts w:eastAsia="Times New Roman"/>
        </w:rPr>
        <w:t>12</w:t>
      </w:r>
      <w:r w:rsidRPr="002C656D">
        <w:rPr>
          <w:rFonts w:ascii="宋体" w:hAnsi="宋体" w:cs="宋体"/>
        </w:rPr>
        <w:t>日《</w:t>
      </w:r>
      <w:r w:rsidRPr="002C656D">
        <w:rPr>
          <w:rFonts w:eastAsia="Times New Roman"/>
        </w:rPr>
        <w:t xml:space="preserve"> Green Energy&amp; Environment</w:t>
      </w:r>
      <w:r w:rsidRPr="002C656D">
        <w:rPr>
          <w:rFonts w:ascii="宋体" w:hAnsi="宋体" w:cs="宋体"/>
        </w:rPr>
        <w:t>》）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浙江大学科学团队发现：在尼龙，蚕丝等传统纤维表面涂上——层氧化石墨烯，可形成有特殊性能的新材料一氧化石墨烯纤维。（</w:t>
      </w:r>
      <w:r w:rsidRPr="002C656D">
        <w:rPr>
          <w:rFonts w:eastAsia="Times New Roman"/>
        </w:rPr>
        <w:t>2021</w:t>
      </w:r>
      <w:r w:rsidRPr="002C656D">
        <w:rPr>
          <w:rFonts w:ascii="宋体" w:hAnsi="宋体" w:cs="宋体"/>
        </w:rPr>
        <w:t>年</w:t>
      </w:r>
      <w:r w:rsidRPr="002C656D">
        <w:rPr>
          <w:rFonts w:eastAsia="Times New Roman"/>
        </w:rPr>
        <w:t>5</w:t>
      </w:r>
      <w:r w:rsidRPr="002C656D">
        <w:rPr>
          <w:rFonts w:ascii="宋体" w:hAnsi="宋体" w:cs="宋体"/>
        </w:rPr>
        <w:t>月</w:t>
      </w:r>
      <w:r w:rsidRPr="002C656D">
        <w:rPr>
          <w:rFonts w:eastAsia="Times New Roman"/>
        </w:rPr>
        <w:t>7</w:t>
      </w:r>
      <w:r w:rsidRPr="002C656D">
        <w:rPr>
          <w:rFonts w:ascii="宋体" w:hAnsi="宋体" w:cs="宋体"/>
        </w:rPr>
        <w:t>日《</w:t>
      </w:r>
      <w:r w:rsidRPr="002C656D">
        <w:rPr>
          <w:rFonts w:eastAsia="Times New Roman"/>
        </w:rPr>
        <w:t>Science</w:t>
      </w:r>
      <w:r w:rsidRPr="002C656D">
        <w:rPr>
          <w:rFonts w:ascii="宋体" w:hAnsi="宋体" w:cs="宋体"/>
        </w:rPr>
        <w:t>》）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中国科学院研究团队首次合成新原子——铀</w:t>
      </w:r>
      <w:r w:rsidRPr="002C656D">
        <w:rPr>
          <w:rFonts w:eastAsia="Times New Roman"/>
        </w:rPr>
        <w:t>-214</w:t>
      </w:r>
      <w:r w:rsidRPr="002C656D">
        <w:rPr>
          <w:rFonts w:ascii="宋体" w:hAnsi="宋体" w:cs="宋体"/>
        </w:rPr>
        <w:t>。（</w:t>
      </w:r>
      <w:r w:rsidRPr="002C656D">
        <w:rPr>
          <w:rFonts w:eastAsia="Times New Roman"/>
        </w:rPr>
        <w:t>2021</w:t>
      </w:r>
      <w:r w:rsidRPr="002C656D">
        <w:rPr>
          <w:rFonts w:ascii="宋体" w:hAnsi="宋体" w:cs="宋体"/>
        </w:rPr>
        <w:t>年</w:t>
      </w:r>
      <w:r w:rsidRPr="002C656D">
        <w:rPr>
          <w:rFonts w:eastAsia="Times New Roman"/>
        </w:rPr>
        <w:t>4</w:t>
      </w:r>
      <w:r w:rsidRPr="002C656D">
        <w:rPr>
          <w:rFonts w:ascii="宋体" w:hAnsi="宋体" w:cs="宋体"/>
        </w:rPr>
        <w:t>月</w:t>
      </w:r>
      <w:r w:rsidRPr="002C656D">
        <w:rPr>
          <w:rFonts w:eastAsia="Times New Roman"/>
        </w:rPr>
        <w:t>14</w:t>
      </w:r>
      <w:r w:rsidRPr="002C656D">
        <w:rPr>
          <w:rFonts w:ascii="宋体" w:hAnsi="宋体" w:cs="宋体"/>
        </w:rPr>
        <w:t>日《物理评论快报》）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hint="eastAsia"/>
        </w:rPr>
        <w:t>（</w:t>
      </w:r>
      <w:r w:rsidRPr="002C656D">
        <w:rPr>
          <w:rFonts w:hint="eastAsia"/>
        </w:rPr>
        <w:t>1</w:t>
      </w:r>
      <w:r w:rsidRPr="002C656D">
        <w:rPr>
          <w:rFonts w:hint="eastAsia"/>
        </w:rPr>
        <w:t>）</w:t>
      </w:r>
      <w:r w:rsidRPr="002C656D">
        <w:rPr>
          <w:rFonts w:eastAsia="Times New Roman"/>
        </w:rPr>
        <w:t>In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eastAsia="Times New Roman"/>
        </w:rPr>
        <w:t>O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ascii="宋体" w:hAnsi="宋体" w:cs="宋体"/>
        </w:rPr>
        <w:t>中</w:t>
      </w:r>
      <w:r w:rsidRPr="002C656D">
        <w:rPr>
          <w:rFonts w:eastAsia="Times New Roman"/>
        </w:rPr>
        <w:t>In</w:t>
      </w:r>
      <w:r w:rsidRPr="002C656D">
        <w:rPr>
          <w:rFonts w:ascii="宋体" w:hAnsi="宋体" w:cs="宋体"/>
        </w:rPr>
        <w:t>的化合价为</w:t>
      </w:r>
    </w:p>
    <w:p w:rsidR="00F53F53" w:rsidRPr="002C656D" w:rsidRDefault="00F53F53" w:rsidP="00F53F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2C656D">
        <w:t>A</w:t>
      </w:r>
      <w:r w:rsidRPr="002C656D">
        <w:t>．</w:t>
      </w:r>
      <w:r w:rsidRPr="002C656D">
        <w:rPr>
          <w:rFonts w:eastAsia="Times New Roman"/>
        </w:rPr>
        <w:t>+5</w:t>
      </w:r>
      <w:r w:rsidRPr="002C656D">
        <w:tab/>
        <w:t>B</w:t>
      </w:r>
      <w:r w:rsidRPr="002C656D">
        <w:t>．</w:t>
      </w:r>
      <w:r w:rsidRPr="002C656D">
        <w:rPr>
          <w:rFonts w:eastAsia="Times New Roman"/>
        </w:rPr>
        <w:t>+3</w:t>
      </w:r>
      <w:r w:rsidRPr="002C656D">
        <w:tab/>
        <w:t>C</w:t>
      </w:r>
      <w:r w:rsidRPr="002C656D">
        <w:t>．</w:t>
      </w:r>
      <w:r w:rsidRPr="002C656D">
        <w:rPr>
          <w:rFonts w:eastAsia="Times New Roman"/>
        </w:rPr>
        <w:t>0</w:t>
      </w:r>
      <w:r w:rsidRPr="002C656D">
        <w:tab/>
        <w:t>D</w:t>
      </w:r>
      <w:r w:rsidRPr="002C656D">
        <w:t>．</w:t>
      </w:r>
      <w:r w:rsidRPr="002C656D">
        <w:rPr>
          <w:rFonts w:eastAsia="Times New Roman"/>
        </w:rPr>
        <w:t>-2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hint="eastAsia"/>
        </w:rPr>
        <w:t>（</w:t>
      </w:r>
      <w:r w:rsidRPr="002C656D">
        <w:rPr>
          <w:rFonts w:hint="eastAsia"/>
        </w:rPr>
        <w:t>2</w:t>
      </w:r>
      <w:r w:rsidRPr="002C656D">
        <w:rPr>
          <w:rFonts w:hint="eastAsia"/>
        </w:rPr>
        <w:t>）</w:t>
      </w:r>
      <w:r w:rsidRPr="002C656D">
        <w:rPr>
          <w:rFonts w:ascii="宋体" w:hAnsi="宋体" w:cs="宋体"/>
        </w:rPr>
        <w:t>氧化石墨烯纤维属于</w:t>
      </w:r>
    </w:p>
    <w:p w:rsidR="00F53F53" w:rsidRPr="002C656D" w:rsidRDefault="00F53F53" w:rsidP="00F53F5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A</w:t>
      </w:r>
      <w:r w:rsidRPr="002C656D">
        <w:t>．</w:t>
      </w:r>
      <w:r w:rsidRPr="002C656D">
        <w:rPr>
          <w:rFonts w:ascii="宋体" w:hAnsi="宋体" w:cs="宋体"/>
        </w:rPr>
        <w:t>金属材料</w:t>
      </w:r>
      <w:r w:rsidRPr="002C656D">
        <w:tab/>
        <w:t>B</w:t>
      </w:r>
      <w:r w:rsidRPr="002C656D">
        <w:t>．</w:t>
      </w:r>
      <w:r w:rsidRPr="002C656D">
        <w:rPr>
          <w:rFonts w:ascii="宋体" w:hAnsi="宋体" w:cs="宋体"/>
        </w:rPr>
        <w:t>合成材料</w:t>
      </w:r>
      <w:r w:rsidRPr="002C656D">
        <w:tab/>
        <w:t>C</w:t>
      </w:r>
      <w:r w:rsidRPr="002C656D">
        <w:t>．</w:t>
      </w:r>
      <w:r w:rsidRPr="002C656D">
        <w:rPr>
          <w:rFonts w:ascii="宋体" w:hAnsi="宋体" w:cs="宋体"/>
        </w:rPr>
        <w:t>复合材料</w:t>
      </w:r>
      <w:r w:rsidRPr="002C656D">
        <w:tab/>
        <w:t>D</w:t>
      </w:r>
      <w:r w:rsidRPr="002C656D">
        <w:t>．</w:t>
      </w:r>
      <w:r w:rsidRPr="002C656D">
        <w:rPr>
          <w:rFonts w:ascii="宋体" w:hAnsi="宋体" w:cs="宋体"/>
        </w:rPr>
        <w:t>天然材料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hint="eastAsia"/>
        </w:rPr>
        <w:t>（</w:t>
      </w:r>
      <w:r w:rsidRPr="002C656D">
        <w:rPr>
          <w:rFonts w:hint="eastAsia"/>
        </w:rPr>
        <w:t>3</w:t>
      </w:r>
      <w:r w:rsidRPr="002C656D">
        <w:rPr>
          <w:rFonts w:hint="eastAsia"/>
        </w:rPr>
        <w:t>）</w:t>
      </w:r>
      <w:r w:rsidRPr="002C656D">
        <w:rPr>
          <w:rFonts w:ascii="宋体" w:hAnsi="宋体" w:cs="宋体"/>
        </w:rPr>
        <w:t>铀</w:t>
      </w:r>
      <w:r w:rsidRPr="002C656D">
        <w:rPr>
          <w:rFonts w:eastAsia="Times New Roman"/>
        </w:rPr>
        <w:t>-214</w:t>
      </w:r>
      <w:r w:rsidRPr="002C656D">
        <w:rPr>
          <w:rFonts w:ascii="宋体" w:hAnsi="宋体" w:cs="宋体"/>
        </w:rPr>
        <w:t>的质子数为</w:t>
      </w:r>
      <w:r w:rsidRPr="002C656D">
        <w:rPr>
          <w:rFonts w:eastAsia="Times New Roman"/>
        </w:rPr>
        <w:t>92</w:t>
      </w:r>
      <w:r w:rsidRPr="002C656D">
        <w:rPr>
          <w:rFonts w:ascii="宋体" w:hAnsi="宋体" w:cs="宋体"/>
        </w:rPr>
        <w:t>，相对原子质量为</w:t>
      </w:r>
      <w:r w:rsidRPr="002C656D">
        <w:rPr>
          <w:rFonts w:eastAsia="Times New Roman"/>
        </w:rPr>
        <w:t>214</w:t>
      </w:r>
      <w:r w:rsidRPr="002C656D">
        <w:rPr>
          <w:rFonts w:ascii="宋体" w:hAnsi="宋体" w:cs="宋体"/>
        </w:rPr>
        <w:t>。下列有关铀的说法正确的是</w:t>
      </w:r>
    </w:p>
    <w:p w:rsidR="00F53F53" w:rsidRPr="002C656D" w:rsidRDefault="00F53F53" w:rsidP="00F53F53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2C656D">
        <w:t>A</w:t>
      </w:r>
      <w:r w:rsidRPr="002C656D">
        <w:t>．</w:t>
      </w:r>
      <w:r w:rsidRPr="002C656D">
        <w:rPr>
          <w:rFonts w:ascii="宋体" w:hAnsi="宋体" w:cs="宋体"/>
        </w:rPr>
        <w:t>属于非金属元素</w:t>
      </w:r>
      <w:r w:rsidRPr="002C656D">
        <w:tab/>
        <w:t>B</w:t>
      </w:r>
      <w:r w:rsidRPr="002C656D">
        <w:t>．</w:t>
      </w:r>
      <w:r w:rsidRPr="002C656D">
        <w:rPr>
          <w:rFonts w:ascii="宋体" w:hAnsi="宋体" w:cs="宋体"/>
        </w:rPr>
        <w:t>核电荷数为</w:t>
      </w:r>
      <w:r w:rsidRPr="002C656D">
        <w:rPr>
          <w:rFonts w:eastAsia="Times New Roman"/>
        </w:rPr>
        <w:t>92</w:t>
      </w:r>
    </w:p>
    <w:p w:rsidR="00F53F53" w:rsidRPr="006635CD" w:rsidRDefault="00F53F53" w:rsidP="00F53F53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C</w:t>
      </w:r>
      <w:r w:rsidRPr="002C656D">
        <w:t>．</w:t>
      </w:r>
      <w:r w:rsidRPr="002C656D">
        <w:rPr>
          <w:rFonts w:ascii="宋体" w:hAnsi="宋体" w:cs="宋体"/>
        </w:rPr>
        <w:t>中子数为</w:t>
      </w:r>
      <w:r w:rsidRPr="002C656D">
        <w:rPr>
          <w:rFonts w:eastAsia="Times New Roman"/>
        </w:rPr>
        <w:t>92</w:t>
      </w:r>
      <w:r w:rsidRPr="002C656D">
        <w:tab/>
        <w:t>D</w:t>
      </w:r>
      <w:r w:rsidRPr="002C656D">
        <w:t>．</w:t>
      </w:r>
      <w:r w:rsidRPr="002C656D">
        <w:rPr>
          <w:rFonts w:ascii="宋体" w:hAnsi="宋体" w:cs="宋体"/>
        </w:rPr>
        <w:t>铀</w:t>
      </w:r>
      <w:r w:rsidRPr="002C656D">
        <w:rPr>
          <w:rFonts w:eastAsia="Times New Roman"/>
        </w:rPr>
        <w:t>-214</w:t>
      </w:r>
      <w:r w:rsidRPr="002C656D">
        <w:rPr>
          <w:rFonts w:ascii="宋体" w:hAnsi="宋体" w:cs="宋体"/>
        </w:rPr>
        <w:t>与铀</w:t>
      </w:r>
      <w:r w:rsidRPr="002C656D">
        <w:rPr>
          <w:rFonts w:eastAsia="Times New Roman"/>
        </w:rPr>
        <w:t>-235</w:t>
      </w:r>
      <w:r w:rsidRPr="002C656D">
        <w:rPr>
          <w:rFonts w:ascii="宋体" w:hAnsi="宋体" w:cs="宋体"/>
        </w:rPr>
        <w:t>属于不同种元素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lastRenderedPageBreak/>
        <w:t>6</w:t>
      </w:r>
      <w:r w:rsidRPr="002C656D">
        <w:t>．（</w:t>
      </w:r>
      <w:r w:rsidRPr="002C656D">
        <w:t>2021·</w:t>
      </w:r>
      <w:r w:rsidRPr="002C656D">
        <w:t>甘肃定西）</w:t>
      </w:r>
      <w:r w:rsidRPr="002C656D">
        <w:rPr>
          <w:rFonts w:ascii="宋体" w:hAnsi="宋体" w:cs="宋体"/>
        </w:rPr>
        <w:t>新型高导热镁合金常用作电动汽车和消费电子产品的散热器。请根据下图回答有关问题。</w:t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6849962A" wp14:editId="6A12A544">
            <wp:extent cx="3474720" cy="1937988"/>
            <wp:effectExtent l="0" t="0" r="0" b="5715"/>
            <wp:docPr id="1668584012" name="图片 1668584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276481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73013" cy="1937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1</w:t>
      </w:r>
      <w:r w:rsidRPr="002C656D">
        <w:rPr>
          <w:rFonts w:ascii="宋体" w:hAnsi="宋体" w:cs="宋体"/>
        </w:rPr>
        <w:t>）由图</w:t>
      </w:r>
      <w:r w:rsidRPr="002C656D">
        <w:rPr>
          <w:rFonts w:eastAsia="Times New Roman"/>
        </w:rPr>
        <w:t>1</w:t>
      </w:r>
      <w:r w:rsidRPr="002C656D">
        <w:rPr>
          <w:rFonts w:ascii="宋体" w:hAnsi="宋体" w:cs="宋体"/>
        </w:rPr>
        <w:t>可知，镁的相对原子质量为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）图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为镁离子的结构示意图，则</w:t>
      </w:r>
      <w:r w:rsidRPr="002C656D">
        <w:rPr>
          <w:rFonts w:eastAsia="Times New Roman"/>
        </w:rPr>
        <w:t>x</w:t>
      </w:r>
      <w:r w:rsidRPr="002C656D">
        <w:rPr>
          <w:rFonts w:ascii="宋体" w:hAnsi="宋体" w:cs="宋体"/>
        </w:rPr>
        <w:t>的数值为</w:t>
      </w:r>
      <w:r w:rsidRPr="002C656D">
        <w:t>______</w:t>
      </w:r>
      <w:r w:rsidRPr="002C656D">
        <w:rPr>
          <w:rFonts w:ascii="宋体" w:hAnsi="宋体" w:cs="宋体"/>
        </w:rPr>
        <w:t>，表示镁离子的符号为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3</w:t>
      </w:r>
      <w:r w:rsidRPr="002C656D">
        <w:rPr>
          <w:rFonts w:ascii="宋体" w:hAnsi="宋体" w:cs="宋体"/>
        </w:rPr>
        <w:t>）以化合价为纵坐标、物质类别为横坐标所绘制的图叫价类二维图。图</w:t>
      </w:r>
      <w:r w:rsidRPr="002C656D">
        <w:rPr>
          <w:rFonts w:eastAsia="Times New Roman"/>
        </w:rPr>
        <w:t>3</w:t>
      </w:r>
      <w:r w:rsidRPr="002C656D">
        <w:rPr>
          <w:rFonts w:ascii="宋体" w:hAnsi="宋体" w:cs="宋体"/>
        </w:rPr>
        <w:t>为镁的价类二维图，</w:t>
      </w:r>
      <w:r w:rsidRPr="002C656D">
        <w:rPr>
          <w:rFonts w:eastAsia="Times New Roman"/>
        </w:rPr>
        <w:t>B</w:t>
      </w:r>
      <w:r w:rsidRPr="002C656D">
        <w:rPr>
          <w:rFonts w:ascii="宋体" w:hAnsi="宋体" w:cs="宋体"/>
        </w:rPr>
        <w:t>处的物质类别是</w:t>
      </w:r>
      <w:r w:rsidRPr="002C656D">
        <w:t>______</w:t>
      </w:r>
      <w:r w:rsidRPr="002C656D">
        <w:rPr>
          <w:rFonts w:ascii="宋体" w:hAnsi="宋体" w:cs="宋体"/>
        </w:rPr>
        <w:t>。</w:t>
      </w:r>
      <w:proofErr w:type="spellStart"/>
      <w:r w:rsidRPr="002C656D">
        <w:rPr>
          <w:rFonts w:eastAsia="Times New Roman"/>
        </w:rPr>
        <w:t>MgO</w:t>
      </w:r>
      <w:proofErr w:type="spellEnd"/>
      <w:r w:rsidRPr="002C656D">
        <w:rPr>
          <w:rFonts w:ascii="宋体" w:hAnsi="宋体" w:cs="宋体"/>
        </w:rPr>
        <w:t>中镁元素与氧元素的质量比为</w:t>
      </w:r>
      <w:r w:rsidRPr="002C656D">
        <w:t>______</w:t>
      </w:r>
      <w:r w:rsidRPr="002C656D">
        <w:rPr>
          <w:rFonts w:ascii="宋体" w:hAnsi="宋体" w:cs="宋体"/>
        </w:rPr>
        <w:t>。价类二维图中的物质在一定条件下可以相互转化，例如金属镁和水发生反应可以生成</w:t>
      </w:r>
      <w:r w:rsidRPr="002C656D">
        <w:rPr>
          <w:rFonts w:eastAsia="Times New Roman"/>
        </w:rPr>
        <w:t>A</w:t>
      </w:r>
      <w:r w:rsidRPr="002C656D">
        <w:rPr>
          <w:rFonts w:ascii="宋体" w:hAnsi="宋体" w:cs="宋体"/>
        </w:rPr>
        <w:t>和一种单质，则该反应的化学方程式为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7</w:t>
      </w:r>
      <w:r w:rsidRPr="002C656D">
        <w:t>．（</w:t>
      </w:r>
      <w:r w:rsidRPr="002C656D">
        <w:t>2021·</w:t>
      </w:r>
      <w:r w:rsidRPr="002C656D">
        <w:t>浙江嘉兴）</w:t>
      </w:r>
      <w:r w:rsidRPr="002C656D">
        <w:rPr>
          <w:rFonts w:ascii="宋体" w:hAnsi="宋体" w:cs="宋体"/>
        </w:rPr>
        <w:t>日前，全球平均气温较工业化前已上升了</w:t>
      </w:r>
      <w:r w:rsidRPr="002C656D">
        <w:rPr>
          <w:rFonts w:eastAsia="Times New Roman"/>
        </w:rPr>
        <w:t>1.1</w:t>
      </w:r>
      <w:r w:rsidRPr="002C656D">
        <w:rPr>
          <w:rFonts w:ascii="宋体" w:hAnsi="宋体" w:cs="宋体"/>
        </w:rPr>
        <w:t>℃，其主要原因是自然界中的碳平衡被破坏。</w:t>
      </w:r>
      <w:r w:rsidRPr="002C656D">
        <w:rPr>
          <w:rFonts w:eastAsia="Times New Roman"/>
        </w:rPr>
        <w:t>2020</w:t>
      </w:r>
      <w:r w:rsidRPr="002C656D">
        <w:rPr>
          <w:rFonts w:ascii="宋体" w:hAnsi="宋体" w:cs="宋体"/>
        </w:rPr>
        <w:t>年</w:t>
      </w:r>
      <w:r w:rsidRPr="002C656D">
        <w:rPr>
          <w:rFonts w:eastAsia="Times New Roman"/>
        </w:rPr>
        <w:t>9</w:t>
      </w:r>
      <w:r w:rsidRPr="002C656D">
        <w:rPr>
          <w:rFonts w:ascii="宋体" w:hAnsi="宋体" w:cs="宋体"/>
        </w:rPr>
        <w:t>月</w:t>
      </w:r>
      <w:r w:rsidRPr="002C656D">
        <w:rPr>
          <w:rFonts w:eastAsia="Times New Roman"/>
        </w:rPr>
        <w:t>22</w:t>
      </w:r>
      <w:r w:rsidRPr="002C656D">
        <w:rPr>
          <w:rFonts w:ascii="宋体" w:hAnsi="宋体" w:cs="宋体"/>
        </w:rPr>
        <w:t>日，我国政府承诺：中国将力争于</w:t>
      </w:r>
      <w:r w:rsidRPr="002C656D">
        <w:rPr>
          <w:rFonts w:eastAsia="Times New Roman"/>
        </w:rPr>
        <w:t>2030</w:t>
      </w:r>
      <w:r w:rsidRPr="002C656D">
        <w:rPr>
          <w:rFonts w:ascii="宋体" w:hAnsi="宋体" w:cs="宋体"/>
        </w:rPr>
        <w:t>年前实现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排放达到峰值，</w:t>
      </w:r>
      <w:r w:rsidRPr="002C656D">
        <w:rPr>
          <w:rFonts w:eastAsia="Times New Roman"/>
        </w:rPr>
        <w:t>2060</w:t>
      </w:r>
      <w:r w:rsidRPr="002C656D">
        <w:rPr>
          <w:rFonts w:ascii="宋体" w:hAnsi="宋体" w:cs="宋体"/>
        </w:rPr>
        <w:t>年前实现碳中和，即通过各种方式抵消排放的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量，重新实现碳平衡。如图是碳循环和碳中和策略的示意图。</w:t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685B2400" wp14:editId="0B810F56">
            <wp:extent cx="4038600" cy="1346200"/>
            <wp:effectExtent l="0" t="0" r="0" b="6350"/>
            <wp:docPr id="1301035816" name="图片 13010358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06140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43501" cy="1347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1</w:t>
      </w:r>
      <w:r w:rsidRPr="002C656D">
        <w:rPr>
          <w:rFonts w:ascii="宋体" w:hAnsi="宋体" w:cs="宋体"/>
        </w:rPr>
        <w:t>）人类进入工业化社会后，化石燃料的大量使用是碳平衡被破坏的主要原因之一，对此可采取的碳中和策略②有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）要实现我国政府提出的目标，除图中策略外，还可用化学方法人工捕获，如将空气通入氢氧化钾溶液反应生成碳酸钾和水。写出用氢氧化钾捕获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的化学方程式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3</w:t>
      </w:r>
      <w:r w:rsidRPr="002C656D">
        <w:rPr>
          <w:rFonts w:ascii="宋体" w:hAnsi="宋体" w:cs="宋体"/>
        </w:rPr>
        <w:t>）</w:t>
      </w:r>
      <w:r w:rsidRPr="002C656D">
        <w:rPr>
          <w:rFonts w:eastAsia="Times New Roman"/>
        </w:rPr>
        <w:t>2020</w:t>
      </w:r>
      <w:r w:rsidRPr="002C656D">
        <w:rPr>
          <w:rFonts w:ascii="宋体" w:hAnsi="宋体" w:cs="宋体"/>
        </w:rPr>
        <w:t>年</w:t>
      </w:r>
      <w:r w:rsidRPr="002C656D">
        <w:rPr>
          <w:rFonts w:eastAsia="Times New Roman"/>
        </w:rPr>
        <w:t>12</w:t>
      </w:r>
      <w:r w:rsidRPr="002C656D">
        <w:rPr>
          <w:rFonts w:ascii="宋体" w:hAnsi="宋体" w:cs="宋体"/>
        </w:rPr>
        <w:t>月下句，我国部分地区出现多年未遇的极寒天气，因此有人质疑：今年天气这么冷，地球气温真的在上升吗？对于这样的质疑，你是否认同？并说明理由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lastRenderedPageBreak/>
        <w:t>8</w:t>
      </w:r>
      <w:r w:rsidRPr="002C656D">
        <w:t>．（</w:t>
      </w:r>
      <w:r w:rsidRPr="002C656D">
        <w:t>2021·</w:t>
      </w:r>
      <w:r w:rsidRPr="002C656D">
        <w:t>四川泸州）</w:t>
      </w:r>
      <w:r w:rsidRPr="002C656D">
        <w:rPr>
          <w:rFonts w:ascii="宋体" w:hAnsi="宋体" w:cs="宋体"/>
        </w:rPr>
        <w:t>中国科学技术大学的钱逸泰教授等以</w:t>
      </w:r>
      <w:r w:rsidRPr="002C656D">
        <w:rPr>
          <w:rFonts w:eastAsia="Times New Roman"/>
        </w:rPr>
        <w:t>CCl</w:t>
      </w:r>
      <w:r w:rsidRPr="002C656D">
        <w:rPr>
          <w:rFonts w:eastAsia="Times New Roman"/>
          <w:vertAlign w:val="subscript"/>
        </w:rPr>
        <w:t>4</w:t>
      </w:r>
      <w:r w:rsidRPr="002C656D">
        <w:rPr>
          <w:rFonts w:ascii="宋体" w:hAnsi="宋体" w:cs="宋体"/>
        </w:rPr>
        <w:t>和金属钠为原料，在</w:t>
      </w:r>
      <w:r w:rsidRPr="002C656D">
        <w:rPr>
          <w:rFonts w:eastAsia="Times New Roman"/>
        </w:rPr>
        <w:t>700℃</w:t>
      </w:r>
      <w:r w:rsidRPr="002C656D">
        <w:rPr>
          <w:rFonts w:ascii="宋体" w:hAnsi="宋体" w:cs="宋体"/>
        </w:rPr>
        <w:t>下隔绝空气反应得到了纳米级金刚石粉末和化合物</w:t>
      </w:r>
      <w:r w:rsidRPr="002C656D">
        <w:rPr>
          <w:rFonts w:eastAsia="Times New Roman"/>
        </w:rPr>
        <w:t>X</w:t>
      </w:r>
      <w:r w:rsidRPr="002C656D">
        <w:rPr>
          <w:rFonts w:ascii="宋体" w:hAnsi="宋体" w:cs="宋体"/>
        </w:rPr>
        <w:t>。该成果被科学家们喻为</w:t>
      </w:r>
      <w:r w:rsidRPr="002C656D">
        <w:rPr>
          <w:rFonts w:eastAsia="Times New Roman"/>
        </w:rPr>
        <w:t>“</w:t>
      </w:r>
      <w:r w:rsidRPr="002C656D">
        <w:rPr>
          <w:rFonts w:ascii="宋体" w:hAnsi="宋体" w:cs="宋体"/>
        </w:rPr>
        <w:t>稻草变黄金</w:t>
      </w:r>
      <w:r w:rsidRPr="002C656D">
        <w:rPr>
          <w:rFonts w:eastAsia="Times New Roman"/>
        </w:rPr>
        <w:t>”</w:t>
      </w:r>
      <w:r w:rsidRPr="002C656D">
        <w:rPr>
          <w:rFonts w:ascii="宋体" w:hAnsi="宋体" w:cs="宋体"/>
        </w:rPr>
        <w:t>。回答下列问题：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t>(1)CCl</w:t>
      </w:r>
      <w:r w:rsidRPr="002C656D">
        <w:rPr>
          <w:rFonts w:eastAsia="Times New Roman"/>
          <w:vertAlign w:val="subscript"/>
        </w:rPr>
        <w:t>4</w:t>
      </w:r>
      <w:r w:rsidRPr="002C656D">
        <w:rPr>
          <w:rFonts w:ascii="宋体" w:hAnsi="宋体" w:cs="宋体"/>
        </w:rPr>
        <w:t>中碳元素的化合价为</w:t>
      </w:r>
      <w:r w:rsidRPr="002C656D">
        <w:t>___________</w:t>
      </w:r>
      <w:r w:rsidRPr="002C656D">
        <w:rPr>
          <w:rFonts w:ascii="宋体" w:hAnsi="宋体" w:cs="宋体"/>
        </w:rPr>
        <w:t>；化合物</w:t>
      </w:r>
      <w:r w:rsidRPr="002C656D">
        <w:rPr>
          <w:rFonts w:eastAsia="Times New Roman"/>
        </w:rPr>
        <w:t>X</w:t>
      </w:r>
      <w:r w:rsidRPr="002C656D">
        <w:rPr>
          <w:rFonts w:ascii="宋体" w:hAnsi="宋体" w:cs="宋体"/>
        </w:rPr>
        <w:t>的化学式是</w:t>
      </w:r>
      <w:r w:rsidRPr="002C656D">
        <w:t>_____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t>(2)</w:t>
      </w:r>
      <w:r w:rsidRPr="002C656D">
        <w:rPr>
          <w:rFonts w:ascii="宋体" w:hAnsi="宋体" w:cs="宋体"/>
        </w:rPr>
        <w:t>该反应需要隔绝空气进行的原因是</w:t>
      </w:r>
      <w:r w:rsidRPr="002C656D">
        <w:t>_____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9</w:t>
      </w:r>
      <w:r w:rsidRPr="002C656D">
        <w:t>．（</w:t>
      </w:r>
      <w:r w:rsidRPr="002C656D">
        <w:t>2021·</w:t>
      </w:r>
      <w:r w:rsidRPr="002C656D">
        <w:t>四川泸州）</w:t>
      </w:r>
      <w:r w:rsidRPr="002C656D">
        <w:rPr>
          <w:rFonts w:ascii="宋体" w:hAnsi="宋体" w:cs="宋体"/>
        </w:rPr>
        <w:t>一种新型复合光催化剂</w:t>
      </w:r>
      <w:r w:rsidRPr="002C656D">
        <w:rPr>
          <w:rFonts w:eastAsia="Times New Roman"/>
        </w:rPr>
        <w:t>(C</w:t>
      </w:r>
      <w:r w:rsidRPr="002C656D">
        <w:rPr>
          <w:rFonts w:eastAsia="Times New Roman"/>
          <w:vertAlign w:val="subscript"/>
        </w:rPr>
        <w:t>3</w:t>
      </w:r>
      <w:r w:rsidRPr="002C656D">
        <w:rPr>
          <w:rFonts w:eastAsia="Times New Roman"/>
        </w:rPr>
        <w:t>N</w:t>
      </w:r>
      <w:r w:rsidRPr="002C656D">
        <w:rPr>
          <w:rFonts w:eastAsia="Times New Roman"/>
          <w:vertAlign w:val="subscript"/>
        </w:rPr>
        <w:t>4</w:t>
      </w:r>
      <w:r w:rsidRPr="002C656D">
        <w:rPr>
          <w:rFonts w:eastAsia="Times New Roman"/>
        </w:rPr>
        <w:t>/CQD</w:t>
      </w:r>
      <w:r w:rsidRPr="002C656D">
        <w:rPr>
          <w:rFonts w:eastAsia="Times New Roman"/>
          <w:vertAlign w:val="subscript"/>
        </w:rPr>
        <w:t>S</w:t>
      </w:r>
      <w:r w:rsidRPr="002C656D">
        <w:rPr>
          <w:rFonts w:eastAsia="Times New Roman"/>
        </w:rPr>
        <w:t>)</w:t>
      </w:r>
      <w:r w:rsidRPr="002C656D">
        <w:rPr>
          <w:rFonts w:ascii="宋体" w:hAnsi="宋体" w:cs="宋体"/>
        </w:rPr>
        <w:t>，能利用太阳光分解水，原理如图所示。回答下列问题：</w:t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713608F7" wp14:editId="4102EACF">
            <wp:extent cx="3352800" cy="1171575"/>
            <wp:effectExtent l="0" t="0" r="0" b="0"/>
            <wp:docPr id="355415229" name="图片 3554152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60262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t>(1)</w:t>
      </w:r>
      <w:r w:rsidRPr="002C656D">
        <w:rPr>
          <w:rFonts w:ascii="宋体" w:hAnsi="宋体" w:cs="宋体"/>
        </w:rPr>
        <w:t>这个过程将</w:t>
      </w:r>
      <w:r w:rsidRPr="002C656D">
        <w:t>___________</w:t>
      </w:r>
      <w:r w:rsidRPr="002C656D">
        <w:rPr>
          <w:rFonts w:ascii="宋体" w:hAnsi="宋体" w:cs="宋体"/>
        </w:rPr>
        <w:t>能转化为化学能。反应</w:t>
      </w:r>
      <w:r w:rsidRPr="002C656D">
        <w:rPr>
          <w:rFonts w:eastAsia="Times New Roman"/>
        </w:rPr>
        <w:t>Ⅱ</w:t>
      </w:r>
      <w:r w:rsidRPr="002C656D">
        <w:rPr>
          <w:rFonts w:ascii="宋体" w:hAnsi="宋体" w:cs="宋体"/>
        </w:rPr>
        <w:t>属于基本反应类型中的</w:t>
      </w:r>
      <w:r w:rsidRPr="002C656D">
        <w:t>_____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t>(2)</w:t>
      </w:r>
      <w:r w:rsidRPr="002C656D">
        <w:rPr>
          <w:rFonts w:ascii="宋体" w:hAnsi="宋体" w:cs="宋体"/>
        </w:rPr>
        <w:t>写出反应</w:t>
      </w:r>
      <w:r w:rsidRPr="002C656D">
        <w:rPr>
          <w:rFonts w:eastAsia="Times New Roman"/>
        </w:rPr>
        <w:t>Ⅰ</w:t>
      </w:r>
      <w:r w:rsidRPr="002C656D">
        <w:rPr>
          <w:rFonts w:ascii="宋体" w:hAnsi="宋体" w:cs="宋体"/>
        </w:rPr>
        <w:t>的化学方程式：</w:t>
      </w:r>
      <w:r w:rsidRPr="002C656D">
        <w:t>_____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1</w:t>
      </w:r>
      <w:r>
        <w:rPr>
          <w:rFonts w:hint="eastAsia"/>
        </w:rPr>
        <w:t>0</w:t>
      </w:r>
      <w:r w:rsidRPr="002C656D">
        <w:t>．（</w:t>
      </w:r>
      <w:r w:rsidRPr="002C656D">
        <w:t>2021·</w:t>
      </w:r>
      <w:r w:rsidRPr="002C656D">
        <w:t>四川泸州）</w:t>
      </w:r>
      <w:r w:rsidRPr="002C656D">
        <w:rPr>
          <w:rFonts w:ascii="宋体" w:hAnsi="宋体" w:cs="宋体"/>
        </w:rPr>
        <w:t>我国</w:t>
      </w:r>
      <w:r w:rsidRPr="002C656D">
        <w:rPr>
          <w:rFonts w:eastAsia="Times New Roman"/>
        </w:rPr>
        <w:t>“</w:t>
      </w:r>
      <w:r w:rsidRPr="002C656D">
        <w:rPr>
          <w:rFonts w:ascii="宋体" w:hAnsi="宋体" w:cs="宋体"/>
        </w:rPr>
        <w:t>十四五</w:t>
      </w:r>
      <w:r w:rsidRPr="002C656D">
        <w:rPr>
          <w:rFonts w:eastAsia="Times New Roman"/>
        </w:rPr>
        <w:t>”</w:t>
      </w:r>
      <w:r w:rsidRPr="002C656D">
        <w:rPr>
          <w:rFonts w:ascii="宋体" w:hAnsi="宋体" w:cs="宋体"/>
        </w:rPr>
        <w:t>规划已经明确</w:t>
      </w:r>
      <w:r w:rsidRPr="002C656D">
        <w:rPr>
          <w:rFonts w:eastAsia="Times New Roman"/>
        </w:rPr>
        <w:t>“2030</w:t>
      </w:r>
      <w:r w:rsidRPr="002C656D">
        <w:rPr>
          <w:rFonts w:ascii="宋体" w:hAnsi="宋体" w:cs="宋体"/>
        </w:rPr>
        <w:t>年前实现碳达峰</w:t>
      </w:r>
      <w:r w:rsidRPr="002C656D">
        <w:rPr>
          <w:rFonts w:eastAsia="Times New Roman"/>
        </w:rPr>
        <w:t>”</w:t>
      </w:r>
      <w:r w:rsidRPr="002C656D">
        <w:rPr>
          <w:rFonts w:ascii="宋体" w:hAnsi="宋体" w:cs="宋体"/>
        </w:rPr>
        <w:t>的目标。碳达峰是指二氧化碳的排放达到峰值，不再增长。如图为自然界中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的循环图，图中箭头指向表示此事</w:t>
      </w:r>
      <w:r w:rsidRPr="002C656D">
        <w:rPr>
          <w:rFonts w:eastAsia="Times New Roman"/>
        </w:rPr>
        <w:t>(</w:t>
      </w:r>
      <w:r w:rsidRPr="002C656D">
        <w:rPr>
          <w:rFonts w:ascii="宋体" w:hAnsi="宋体" w:cs="宋体"/>
        </w:rPr>
        <w:t>排放</w:t>
      </w:r>
      <w:r w:rsidRPr="002C656D">
        <w:rPr>
          <w:rFonts w:eastAsia="Times New Roman"/>
        </w:rPr>
        <w:t>)</w:t>
      </w:r>
      <w:r w:rsidRPr="002C656D">
        <w:rPr>
          <w:rFonts w:ascii="宋体" w:hAnsi="宋体" w:cs="宋体"/>
        </w:rPr>
        <w:t>或消耗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的途径，回答下列问题：</w:t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27F6E370" wp14:editId="45800A2B">
            <wp:extent cx="3897856" cy="2971800"/>
            <wp:effectExtent l="0" t="0" r="0" b="0"/>
            <wp:docPr id="1487289598" name="图片 14872895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36417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00066" cy="297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t>(1)</w:t>
      </w:r>
      <w:r w:rsidRPr="002C656D">
        <w:rPr>
          <w:rFonts w:ascii="宋体" w:hAnsi="宋体" w:cs="宋体"/>
        </w:rPr>
        <w:t>途径①需要消耗空气的</w:t>
      </w:r>
      <w:r w:rsidRPr="002C656D">
        <w:t>_____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t>(2)</w:t>
      </w:r>
      <w:r w:rsidRPr="002C656D">
        <w:rPr>
          <w:rFonts w:ascii="宋体" w:hAnsi="宋体" w:cs="宋体"/>
        </w:rPr>
        <w:t>途径②中，枯枝败叶中的纤维素</w:t>
      </w:r>
      <w:r w:rsidRPr="002C656D">
        <w:rPr>
          <w:rFonts w:eastAsia="Times New Roman"/>
        </w:rPr>
        <w:t>[</w:t>
      </w:r>
      <w:r w:rsidRPr="002C656D">
        <w:rPr>
          <w:rFonts w:ascii="宋体" w:hAnsi="宋体" w:cs="宋体"/>
        </w:rPr>
        <w:t>化学式为（</w:t>
      </w:r>
      <w:r w:rsidRPr="002C656D">
        <w:rPr>
          <w:rFonts w:eastAsia="Times New Roman"/>
        </w:rPr>
        <w:t>C</w:t>
      </w:r>
      <w:r w:rsidRPr="002C656D">
        <w:rPr>
          <w:rFonts w:eastAsia="Times New Roman"/>
          <w:vertAlign w:val="subscript"/>
        </w:rPr>
        <w:t>6</w:t>
      </w:r>
      <w:r w:rsidRPr="002C656D">
        <w:rPr>
          <w:rFonts w:eastAsia="Times New Roman"/>
        </w:rPr>
        <w:t>H</w:t>
      </w:r>
      <w:r w:rsidRPr="002C656D">
        <w:rPr>
          <w:rFonts w:eastAsia="Times New Roman"/>
          <w:vertAlign w:val="subscript"/>
        </w:rPr>
        <w:t>10</w:t>
      </w:r>
      <w:r w:rsidRPr="002C656D">
        <w:rPr>
          <w:rFonts w:eastAsia="Times New Roman"/>
        </w:rPr>
        <w:t>O</w:t>
      </w:r>
      <w:r w:rsidRPr="002C656D">
        <w:rPr>
          <w:rFonts w:eastAsia="Times New Roman"/>
          <w:vertAlign w:val="subscript"/>
        </w:rPr>
        <w:t>5</w:t>
      </w:r>
      <w:r w:rsidRPr="002C656D">
        <w:rPr>
          <w:rFonts w:eastAsia="Times New Roman"/>
        </w:rPr>
        <w:t>)</w:t>
      </w:r>
      <w:r w:rsidRPr="002C656D">
        <w:rPr>
          <w:rFonts w:eastAsia="Times New Roman"/>
          <w:vertAlign w:val="subscript"/>
        </w:rPr>
        <w:t>n</w:t>
      </w:r>
      <w:r w:rsidRPr="002C656D">
        <w:rPr>
          <w:rFonts w:eastAsia="Times New Roman"/>
        </w:rPr>
        <w:t>]</w:t>
      </w:r>
      <w:r w:rsidRPr="002C656D">
        <w:rPr>
          <w:rFonts w:ascii="宋体" w:hAnsi="宋体" w:cs="宋体"/>
        </w:rPr>
        <w:t>在微生物作用下彻底转化为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和</w:t>
      </w:r>
      <w:r w:rsidRPr="002C656D">
        <w:rPr>
          <w:rFonts w:eastAsia="Times New Roman"/>
        </w:rPr>
        <w:t>H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eastAsia="Times New Roman"/>
        </w:rPr>
        <w:t>O</w:t>
      </w:r>
      <w:r w:rsidRPr="002C656D">
        <w:rPr>
          <w:rFonts w:ascii="宋体" w:hAnsi="宋体" w:cs="宋体"/>
        </w:rPr>
        <w:t>，该转化中消耗</w:t>
      </w:r>
      <w:r w:rsidRPr="002C656D">
        <w:rPr>
          <w:rFonts w:eastAsia="Times New Roman"/>
        </w:rPr>
        <w:t>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与产生的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的分子个数比为</w:t>
      </w:r>
      <w:r w:rsidRPr="002C656D">
        <w:t>_____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eastAsia="Times New Roman"/>
        </w:rPr>
        <w:lastRenderedPageBreak/>
        <w:t>(3)</w:t>
      </w:r>
      <w:r w:rsidRPr="002C656D">
        <w:rPr>
          <w:rFonts w:ascii="宋体" w:hAnsi="宋体" w:cs="宋体"/>
        </w:rPr>
        <w:t>途径④通过光合作用吸收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的量白天</w:t>
      </w:r>
      <w:r w:rsidRPr="002C656D">
        <w:t>___________</w:t>
      </w:r>
      <w:r w:rsidRPr="002C656D">
        <w:rPr>
          <w:rFonts w:ascii="宋体" w:hAnsi="宋体" w:cs="宋体"/>
        </w:rPr>
        <w:t>夜晚</w:t>
      </w:r>
      <w:r w:rsidRPr="002C656D">
        <w:rPr>
          <w:rFonts w:eastAsia="Times New Roman"/>
        </w:rPr>
        <w:t>(</w:t>
      </w:r>
      <w:r w:rsidRPr="002C656D">
        <w:rPr>
          <w:rFonts w:ascii="宋体" w:hAnsi="宋体" w:cs="宋体"/>
        </w:rPr>
        <w:t>填</w:t>
      </w:r>
      <w:r w:rsidRPr="002C656D">
        <w:rPr>
          <w:rFonts w:eastAsia="Times New Roman"/>
        </w:rPr>
        <w:t>“</w:t>
      </w:r>
      <w:r w:rsidRPr="002C656D">
        <w:rPr>
          <w:rFonts w:ascii="宋体" w:hAnsi="宋体" w:cs="宋体"/>
        </w:rPr>
        <w:t>大于</w:t>
      </w:r>
      <w:r w:rsidRPr="002C656D">
        <w:rPr>
          <w:rFonts w:eastAsia="Times New Roman"/>
        </w:rPr>
        <w:t>”</w:t>
      </w:r>
      <w:r w:rsidRPr="002C656D">
        <w:rPr>
          <w:rFonts w:ascii="宋体" w:hAnsi="宋体" w:cs="宋体"/>
        </w:rPr>
        <w:t>或</w:t>
      </w:r>
      <w:r w:rsidRPr="002C656D">
        <w:rPr>
          <w:rFonts w:eastAsia="Times New Roman"/>
        </w:rPr>
        <w:t>“</w:t>
      </w:r>
      <w:r w:rsidRPr="002C656D">
        <w:rPr>
          <w:rFonts w:ascii="宋体" w:hAnsi="宋体" w:cs="宋体"/>
        </w:rPr>
        <w:t>小于</w:t>
      </w:r>
      <w:r w:rsidRPr="002C656D">
        <w:rPr>
          <w:rFonts w:eastAsia="Times New Roman"/>
        </w:rPr>
        <w:t>”)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1</w:t>
      </w:r>
      <w:r>
        <w:rPr>
          <w:rFonts w:hint="eastAsia"/>
        </w:rPr>
        <w:t>1</w:t>
      </w:r>
      <w:r w:rsidRPr="002C656D">
        <w:t>．（</w:t>
      </w:r>
      <w:r w:rsidRPr="002C656D">
        <w:t>2021·</w:t>
      </w:r>
      <w:r w:rsidRPr="002C656D">
        <w:t>重庆）</w:t>
      </w:r>
      <w:r w:rsidRPr="002C656D">
        <w:rPr>
          <w:rFonts w:ascii="宋体" w:hAnsi="宋体" w:cs="宋体"/>
        </w:rPr>
        <w:t>糖尿病检验原理之一是将含有葡萄糖（</w:t>
      </w:r>
      <w:r w:rsidRPr="002C656D">
        <w:rPr>
          <w:rFonts w:eastAsia="Times New Roman"/>
        </w:rPr>
        <w:t>C</w:t>
      </w:r>
      <w:r w:rsidRPr="002C656D">
        <w:rPr>
          <w:rFonts w:eastAsia="Times New Roman"/>
          <w:vertAlign w:val="subscript"/>
        </w:rPr>
        <w:t>6</w:t>
      </w:r>
      <w:r w:rsidRPr="002C656D">
        <w:rPr>
          <w:rFonts w:eastAsia="Times New Roman"/>
        </w:rPr>
        <w:t>H</w:t>
      </w:r>
      <w:r w:rsidRPr="002C656D">
        <w:rPr>
          <w:rFonts w:eastAsia="Times New Roman"/>
          <w:vertAlign w:val="subscript"/>
        </w:rPr>
        <w:t>12</w:t>
      </w:r>
      <w:r w:rsidRPr="002C656D">
        <w:rPr>
          <w:rFonts w:eastAsia="Times New Roman"/>
        </w:rPr>
        <w:t>O</w:t>
      </w:r>
      <w:r w:rsidRPr="002C656D">
        <w:rPr>
          <w:rFonts w:eastAsia="Times New Roman"/>
          <w:vertAlign w:val="subscript"/>
        </w:rPr>
        <w:t>6</w:t>
      </w:r>
      <w:r w:rsidRPr="002C656D">
        <w:rPr>
          <w:rFonts w:ascii="宋体" w:hAnsi="宋体" w:cs="宋体"/>
        </w:rPr>
        <w:t>）的尿液与新制</w:t>
      </w:r>
      <w:r w:rsidRPr="002C656D">
        <w:rPr>
          <w:rFonts w:eastAsia="Times New Roman"/>
        </w:rPr>
        <w:t>Cu(OH)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共热，产生砖红色沉淀，该沉淀为氧化亚铜，请用化学用语填空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1</w:t>
      </w:r>
      <w:r w:rsidRPr="002C656D">
        <w:rPr>
          <w:rFonts w:ascii="宋体" w:hAnsi="宋体" w:cs="宋体"/>
        </w:rPr>
        <w:t>）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个铜原子</w:t>
      </w:r>
      <w:r w:rsidRPr="002C656D">
        <w:t>______</w:t>
      </w:r>
      <w:r w:rsidRPr="002C656D">
        <w:rPr>
          <w:rFonts w:ascii="宋体" w:hAnsi="宋体" w:cs="宋体"/>
        </w:rPr>
        <w:t>，</w:t>
      </w:r>
      <w:r w:rsidRPr="002C656D">
        <w:rPr>
          <w:rFonts w:eastAsia="Times New Roman"/>
        </w:rPr>
        <w:t>3</w:t>
      </w:r>
      <w:r w:rsidRPr="002C656D">
        <w:rPr>
          <w:rFonts w:ascii="宋体" w:hAnsi="宋体" w:cs="宋体"/>
        </w:rPr>
        <w:t>个氢氧根离子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）铜元素常显</w:t>
      </w:r>
      <w:r w:rsidRPr="002C656D">
        <w:rPr>
          <w:rFonts w:eastAsia="Times New Roman"/>
        </w:rPr>
        <w:t>0</w:t>
      </w:r>
      <w:r w:rsidRPr="002C656D">
        <w:rPr>
          <w:rFonts w:ascii="宋体" w:hAnsi="宋体" w:cs="宋体"/>
        </w:rPr>
        <w:t>、</w:t>
      </w:r>
      <w:r w:rsidRPr="002C656D">
        <w:rPr>
          <w:rFonts w:eastAsia="Times New Roman"/>
        </w:rPr>
        <w:t>+1</w:t>
      </w:r>
      <w:r w:rsidRPr="002C656D">
        <w:rPr>
          <w:rFonts w:ascii="宋体" w:hAnsi="宋体" w:cs="宋体"/>
        </w:rPr>
        <w:t>、</w:t>
      </w:r>
      <w:r w:rsidRPr="002C656D">
        <w:rPr>
          <w:rFonts w:eastAsia="Times New Roman"/>
        </w:rPr>
        <w:t>+2</w:t>
      </w:r>
      <w:r w:rsidRPr="002C656D">
        <w:rPr>
          <w:rFonts w:ascii="宋体" w:hAnsi="宋体" w:cs="宋体"/>
        </w:rPr>
        <w:t>价，氧化亚铜的化学式为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3</w:t>
      </w:r>
      <w:r w:rsidRPr="002C656D">
        <w:rPr>
          <w:rFonts w:ascii="宋体" w:hAnsi="宋体" w:cs="宋体"/>
        </w:rPr>
        <w:t>）葡萄糖在人体内缓慢氧化生成</w:t>
      </w:r>
      <w:r w:rsidRPr="002C656D">
        <w:rPr>
          <w:rFonts w:eastAsia="Times New Roman"/>
        </w:rPr>
        <w:t>C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和</w:t>
      </w:r>
      <w:r w:rsidRPr="002C656D">
        <w:t>______</w:t>
      </w:r>
      <w:r w:rsidRPr="002C656D">
        <w:rPr>
          <w:rFonts w:ascii="宋体" w:hAnsi="宋体" w:cs="宋体"/>
        </w:rPr>
        <w:t>，并释放能量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t>1</w:t>
      </w:r>
      <w:r>
        <w:rPr>
          <w:rFonts w:hint="eastAsia"/>
        </w:rPr>
        <w:t>2</w:t>
      </w:r>
      <w:r w:rsidRPr="002C656D">
        <w:t>．（</w:t>
      </w:r>
      <w:r w:rsidRPr="002C656D">
        <w:t>2021·</w:t>
      </w:r>
      <w:r w:rsidRPr="002C656D">
        <w:t>重庆）</w:t>
      </w:r>
      <w:r w:rsidRPr="002C656D">
        <w:rPr>
          <w:rFonts w:ascii="宋体" w:hAnsi="宋体" w:cs="宋体"/>
        </w:rPr>
        <w:t>人体中质量分数在</w:t>
      </w:r>
      <w:r w:rsidRPr="002C656D">
        <w:rPr>
          <w:rFonts w:eastAsia="Times New Roman"/>
        </w:rPr>
        <w:t>0.01%</w:t>
      </w:r>
      <w:r w:rsidRPr="002C656D">
        <w:rPr>
          <w:rFonts w:ascii="宋体" w:hAnsi="宋体" w:cs="宋体"/>
        </w:rPr>
        <w:t>以下的元素称为微量元素。如图表示部分元素在人体中的质量分数及有关元素信息。</w:t>
      </w:r>
    </w:p>
    <w:p w:rsidR="00F53F53" w:rsidRPr="002C656D" w:rsidRDefault="00F53F53" w:rsidP="00F53F53">
      <w:pPr>
        <w:spacing w:line="360" w:lineRule="auto"/>
        <w:jc w:val="left"/>
        <w:textAlignment w:val="center"/>
      </w:pPr>
      <w:r w:rsidRPr="002C656D">
        <w:rPr>
          <w:noProof/>
        </w:rPr>
        <w:drawing>
          <wp:inline distT="0" distB="0" distL="0" distR="0" wp14:anchorId="5C12DC3A" wp14:editId="5A977748">
            <wp:extent cx="4267200" cy="1924050"/>
            <wp:effectExtent l="0" t="0" r="0" b="0"/>
            <wp:docPr id="1858565742" name="图片 18585657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04741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1</w:t>
      </w:r>
      <w:r w:rsidRPr="002C656D">
        <w:rPr>
          <w:rFonts w:ascii="宋体" w:hAnsi="宋体" w:cs="宋体"/>
        </w:rPr>
        <w:t>）图</w:t>
      </w:r>
      <w:r w:rsidRPr="002C656D">
        <w:rPr>
          <w:rFonts w:eastAsia="Times New Roman"/>
        </w:rPr>
        <w:t>1</w:t>
      </w:r>
      <w:r w:rsidRPr="002C656D">
        <w:rPr>
          <w:rFonts w:ascii="宋体" w:hAnsi="宋体" w:cs="宋体"/>
        </w:rPr>
        <w:t>中钙元素为</w:t>
      </w:r>
      <w:r w:rsidRPr="002C656D">
        <w:t>______</w:t>
      </w:r>
      <w:r w:rsidRPr="002C656D">
        <w:rPr>
          <w:rFonts w:ascii="宋体" w:hAnsi="宋体" w:cs="宋体"/>
        </w:rPr>
        <w:t>（填“常量”或“微量”）元素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）图</w:t>
      </w:r>
      <w:r w:rsidRPr="002C656D">
        <w:rPr>
          <w:rFonts w:eastAsia="Times New Roman"/>
        </w:rPr>
        <w:t>2</w:t>
      </w:r>
      <w:r w:rsidRPr="002C656D">
        <w:rPr>
          <w:rFonts w:ascii="宋体" w:hAnsi="宋体" w:cs="宋体"/>
        </w:rPr>
        <w:t>为某粒子的结构示意图，其最外层电子数为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3</w:t>
      </w:r>
      <w:r w:rsidRPr="002C656D">
        <w:rPr>
          <w:rFonts w:ascii="宋体" w:hAnsi="宋体" w:cs="宋体"/>
        </w:rPr>
        <w:t>）以铁元素为主要成分的生铁比纯铁硬度</w:t>
      </w:r>
      <w:r w:rsidRPr="002C656D">
        <w:t>______</w:t>
      </w:r>
      <w:r w:rsidRPr="002C656D">
        <w:rPr>
          <w:rFonts w:eastAsia="Times New Roman"/>
        </w:rPr>
        <w:t xml:space="preserve"> </w:t>
      </w:r>
      <w:r w:rsidRPr="002C656D">
        <w:rPr>
          <w:rFonts w:ascii="宋体" w:hAnsi="宋体" w:cs="宋体"/>
        </w:rPr>
        <w:t>（填“大”或“小”）。</w:t>
      </w:r>
    </w:p>
    <w:p w:rsidR="00F53F53" w:rsidRPr="002C656D" w:rsidRDefault="00F53F53" w:rsidP="00F53F5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C656D">
        <w:rPr>
          <w:rFonts w:ascii="宋体" w:hAnsi="宋体" w:cs="宋体"/>
        </w:rPr>
        <w:t>（</w:t>
      </w:r>
      <w:r w:rsidRPr="002C656D">
        <w:rPr>
          <w:rFonts w:eastAsia="Times New Roman"/>
        </w:rPr>
        <w:t>4</w:t>
      </w:r>
      <w:r w:rsidRPr="002C656D">
        <w:rPr>
          <w:rFonts w:ascii="宋体" w:hAnsi="宋体" w:cs="宋体"/>
        </w:rPr>
        <w:t>）钾在空气中加热发生化合反应生成超氧化钾（</w:t>
      </w:r>
      <w:r w:rsidRPr="002C656D">
        <w:rPr>
          <w:rFonts w:eastAsia="Times New Roman"/>
        </w:rPr>
        <w:t>KO</w:t>
      </w:r>
      <w:r w:rsidRPr="002C656D">
        <w:rPr>
          <w:rFonts w:eastAsia="Times New Roman"/>
          <w:vertAlign w:val="subscript"/>
        </w:rPr>
        <w:t>2</w:t>
      </w:r>
      <w:r w:rsidRPr="002C656D">
        <w:rPr>
          <w:rFonts w:ascii="宋体" w:hAnsi="宋体" w:cs="宋体"/>
        </w:rPr>
        <w:t>）的化学方程式为</w:t>
      </w:r>
      <w:r w:rsidRPr="002C656D">
        <w:t>______</w:t>
      </w:r>
      <w:r w:rsidRPr="002C656D">
        <w:rPr>
          <w:rFonts w:ascii="宋体" w:hAnsi="宋体" w:cs="宋体"/>
        </w:rPr>
        <w:t>。</w:t>
      </w:r>
    </w:p>
    <w:p w:rsidR="00F53F53" w:rsidRPr="00E125AE" w:rsidRDefault="00F53F53" w:rsidP="00F53F53"/>
    <w:p w:rsidR="00840B66" w:rsidRPr="00F53F53" w:rsidRDefault="00840B66" w:rsidP="00F53F53"/>
    <w:sectPr w:rsidR="00840B66" w:rsidRPr="00F53F53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3B72" w:rsidRDefault="00DC3B72" w:rsidP="008550A7">
      <w:r>
        <w:separator/>
      </w:r>
    </w:p>
  </w:endnote>
  <w:endnote w:type="continuationSeparator" w:id="0">
    <w:p w:rsidR="00DC3B72" w:rsidRDefault="00DC3B72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3B72" w:rsidRDefault="00DC3B72" w:rsidP="008550A7">
      <w:r>
        <w:separator/>
      </w:r>
    </w:p>
  </w:footnote>
  <w:footnote w:type="continuationSeparator" w:id="0">
    <w:p w:rsidR="00DC3B72" w:rsidRDefault="00DC3B72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6CE9"/>
    <w:rsid w:val="0001759F"/>
    <w:rsid w:val="00096453"/>
    <w:rsid w:val="001A0DBB"/>
    <w:rsid w:val="00284873"/>
    <w:rsid w:val="002A08CC"/>
    <w:rsid w:val="002F6D06"/>
    <w:rsid w:val="00303408"/>
    <w:rsid w:val="003417D5"/>
    <w:rsid w:val="003A6F60"/>
    <w:rsid w:val="0040365A"/>
    <w:rsid w:val="00445823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3042D"/>
    <w:rsid w:val="00840B66"/>
    <w:rsid w:val="008550A7"/>
    <w:rsid w:val="008D0AAB"/>
    <w:rsid w:val="0092064D"/>
    <w:rsid w:val="009E5C9C"/>
    <w:rsid w:val="009E6777"/>
    <w:rsid w:val="009F546E"/>
    <w:rsid w:val="00A37918"/>
    <w:rsid w:val="00B377C1"/>
    <w:rsid w:val="00B46A2E"/>
    <w:rsid w:val="00BA7C3A"/>
    <w:rsid w:val="00BE462C"/>
    <w:rsid w:val="00C53751"/>
    <w:rsid w:val="00D80148"/>
    <w:rsid w:val="00DA2563"/>
    <w:rsid w:val="00DB75F4"/>
    <w:rsid w:val="00DC3B72"/>
    <w:rsid w:val="00E24D88"/>
    <w:rsid w:val="00E562D6"/>
    <w:rsid w:val="00E92723"/>
    <w:rsid w:val="00F119E2"/>
    <w:rsid w:val="00F25649"/>
    <w:rsid w:val="00F53F53"/>
    <w:rsid w:val="00F85D82"/>
    <w:rsid w:val="00F946B2"/>
    <w:rsid w:val="00FA27FB"/>
    <w:rsid w:val="00FA39DB"/>
    <w:rsid w:val="00FB5598"/>
    <w:rsid w:val="00FC7983"/>
    <w:rsid w:val="00FD51E6"/>
    <w:rsid w:val="00FE156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01</Words>
  <Characters>2289</Characters>
  <Application>Microsoft Office Word</Application>
  <DocSecurity>0</DocSecurity>
  <Lines>19</Lines>
  <Paragraphs>5</Paragraphs>
  <ScaleCrop>false</ScaleCrop>
  <Company>China</Company>
  <LinksUpToDate>false</LinksUpToDate>
  <CharactersWithSpaces>2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8T06:24:00Z</dcterms:created>
  <dcterms:modified xsi:type="dcterms:W3CDTF">2021-07-28T06:24:00Z</dcterms:modified>
</cp:coreProperties>
</file>